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E12" w:rsidRDefault="006B1E12" w:rsidP="006B1E12">
      <w:pPr>
        <w:spacing w:after="0"/>
        <w:ind w:left="120"/>
        <w:rPr>
          <w:rFonts w:asciiTheme="minorHAnsi" w:hAnsiTheme="minorHAnsi"/>
        </w:rPr>
      </w:pPr>
    </w:p>
    <w:p w:rsidR="006B1E12" w:rsidRDefault="006B1E12" w:rsidP="006B1E12">
      <w:pPr>
        <w:spacing w:after="0" w:line="408" w:lineRule="auto"/>
        <w:ind w:left="120"/>
        <w:jc w:val="center"/>
        <w:rPr>
          <w:rFonts w:ascii="Times New Roman" w:hAnsi="Times New Roman"/>
          <w:b/>
          <w:color w:val="000000"/>
          <w:sz w:val="28"/>
        </w:rPr>
      </w:pPr>
      <w:proofErr w:type="gramStart"/>
      <w:r>
        <w:rPr>
          <w:rFonts w:ascii="Times New Roman" w:hAnsi="Times New Roman"/>
          <w:b/>
          <w:color w:val="000000"/>
          <w:sz w:val="28"/>
        </w:rPr>
        <w:t>Муниципальное  бюджетное</w:t>
      </w:r>
      <w:proofErr w:type="gramEnd"/>
      <w:r>
        <w:rPr>
          <w:rFonts w:ascii="Times New Roman" w:hAnsi="Times New Roman"/>
          <w:b/>
          <w:color w:val="000000"/>
          <w:sz w:val="28"/>
        </w:rPr>
        <w:t xml:space="preserve">  общеобразовательное учреждение – </w:t>
      </w:r>
    </w:p>
    <w:p w:rsidR="006B1E12" w:rsidRDefault="006B1E12" w:rsidP="006B1E12">
      <w:pPr>
        <w:spacing w:after="0" w:line="408" w:lineRule="auto"/>
        <w:ind w:left="120"/>
        <w:jc w:val="center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 xml:space="preserve">школа № </w:t>
      </w:r>
      <w:proofErr w:type="gramStart"/>
      <w:r>
        <w:rPr>
          <w:rFonts w:ascii="Times New Roman" w:hAnsi="Times New Roman"/>
          <w:b/>
          <w:color w:val="000000"/>
          <w:sz w:val="28"/>
        </w:rPr>
        <w:t>35  имени</w:t>
      </w:r>
      <w:proofErr w:type="gramEnd"/>
      <w:r>
        <w:rPr>
          <w:rFonts w:ascii="Times New Roman" w:hAnsi="Times New Roman"/>
          <w:b/>
          <w:color w:val="000000"/>
          <w:sz w:val="28"/>
        </w:rPr>
        <w:t xml:space="preserve"> А.Г. Перелыгина города Орла</w:t>
      </w:r>
    </w:p>
    <w:p w:rsidR="006B1E12" w:rsidRDefault="006B1E12" w:rsidP="006B1E12">
      <w:pPr>
        <w:spacing w:after="0"/>
        <w:ind w:left="120"/>
        <w:rPr>
          <w:rFonts w:asciiTheme="minorHAnsi" w:hAnsiTheme="minorHAnsi"/>
        </w:rPr>
      </w:pPr>
    </w:p>
    <w:p w:rsidR="006B1E12" w:rsidRDefault="006B1E12" w:rsidP="006B1E12">
      <w:pPr>
        <w:spacing w:after="0"/>
        <w:ind w:left="12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6156"/>
      </w:tblGrid>
      <w:tr w:rsidR="006B1E12" w:rsidTr="006B1E12">
        <w:tc>
          <w:tcPr>
            <w:tcW w:w="3114" w:type="dxa"/>
          </w:tcPr>
          <w:p w:rsidR="006B1E12" w:rsidRDefault="006B1E12">
            <w:pPr>
              <w:autoSpaceDE w:val="0"/>
              <w:autoSpaceDN w:val="0"/>
              <w:spacing w:after="12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АССМОТРЕНО</w:t>
            </w:r>
          </w:p>
          <w:p w:rsidR="006B1E12" w:rsidRDefault="006B1E12">
            <w:pPr>
              <w:autoSpaceDE w:val="0"/>
              <w:autoSpaceDN w:val="0"/>
              <w:spacing w:after="12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уководитель ПО</w:t>
            </w:r>
          </w:p>
          <w:p w:rsidR="006B1E12" w:rsidRDefault="006B1E12">
            <w:pPr>
              <w:autoSpaceDE w:val="0"/>
              <w:autoSpaceDN w:val="0"/>
              <w:spacing w:after="12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учителей математики, физики и информатики</w:t>
            </w:r>
          </w:p>
          <w:p w:rsidR="006B1E12" w:rsidRDefault="006B1E12">
            <w:pPr>
              <w:autoSpaceDE w:val="0"/>
              <w:autoSpaceDN w:val="0"/>
              <w:spacing w:after="12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________________________ </w:t>
            </w:r>
          </w:p>
          <w:p w:rsidR="006B1E12" w:rsidRDefault="006B1E12">
            <w:pPr>
              <w:autoSpaceDE w:val="0"/>
              <w:autoSpaceDN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.П. Репина</w:t>
            </w:r>
          </w:p>
          <w:p w:rsidR="006B1E12" w:rsidRDefault="006B1E12">
            <w:pPr>
              <w:autoSpaceDE w:val="0"/>
              <w:autoSpaceDN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№1 от «24» августа   2023 г.</w:t>
            </w:r>
          </w:p>
          <w:p w:rsidR="006B1E12" w:rsidRDefault="006B1E12">
            <w:pPr>
              <w:autoSpaceDE w:val="0"/>
              <w:autoSpaceDN w:val="0"/>
              <w:spacing w:after="12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115" w:type="dxa"/>
          </w:tcPr>
          <w:p w:rsidR="006B1E12" w:rsidRDefault="006B1E12">
            <w:pPr>
              <w:autoSpaceDE w:val="0"/>
              <w:autoSpaceDN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      </w:t>
            </w:r>
          </w:p>
        </w:tc>
        <w:tc>
          <w:tcPr>
            <w:tcW w:w="3115" w:type="dxa"/>
          </w:tcPr>
          <w:p w:rsidR="006B1E12" w:rsidRDefault="002C3E18" w:rsidP="002C3E18">
            <w:pPr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3771900" cy="160972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печать.jp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1900" cy="160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B1E12">
              <w:rPr>
                <w:rFonts w:ascii="Times New Roman" w:hAnsi="Times New Roman"/>
                <w:color w:val="000000"/>
                <w:sz w:val="24"/>
                <w:szCs w:val="24"/>
              </w:rPr>
              <w:t>Приказ № 68/3-Д от «25» 08   2023 г.</w:t>
            </w:r>
          </w:p>
          <w:p w:rsidR="006B1E12" w:rsidRDefault="006B1E12">
            <w:pPr>
              <w:autoSpaceDE w:val="0"/>
              <w:autoSpaceDN w:val="0"/>
              <w:spacing w:after="12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6B1E12" w:rsidRDefault="006B1E12" w:rsidP="006B1E12">
      <w:pPr>
        <w:spacing w:after="0"/>
        <w:rPr>
          <w:rFonts w:asciiTheme="minorHAnsi" w:eastAsiaTheme="minorEastAsia" w:hAnsiTheme="minorHAnsi" w:cstheme="minorBidi"/>
          <w:lang w:val="en-US" w:eastAsia="en-US"/>
        </w:rPr>
      </w:pPr>
    </w:p>
    <w:p w:rsidR="006B1E12" w:rsidRDefault="006B1E12" w:rsidP="006B1E12">
      <w:pPr>
        <w:spacing w:after="0"/>
        <w:rPr>
          <w:rFonts w:eastAsiaTheme="minorHAnsi"/>
        </w:rPr>
      </w:pPr>
    </w:p>
    <w:p w:rsidR="006B1E12" w:rsidRDefault="006B1E12" w:rsidP="006B1E12">
      <w:pPr>
        <w:spacing w:after="0" w:line="408" w:lineRule="auto"/>
        <w:ind w:left="120"/>
        <w:jc w:val="center"/>
      </w:pPr>
      <w:r>
        <w:rPr>
          <w:rFonts w:ascii="Times New Roman" w:hAnsi="Times New Roman"/>
          <w:b/>
          <w:color w:val="000000"/>
          <w:sz w:val="28"/>
        </w:rPr>
        <w:t>РАБОЧАЯ ПРОГРАММА</w:t>
      </w:r>
    </w:p>
    <w:p w:rsidR="006B1E12" w:rsidRDefault="006B1E12" w:rsidP="006B1E12">
      <w:pPr>
        <w:spacing w:after="0" w:line="408" w:lineRule="auto"/>
        <w:ind w:left="120"/>
        <w:jc w:val="center"/>
      </w:pPr>
      <w:r>
        <w:rPr>
          <w:rFonts w:ascii="Times New Roman" w:hAnsi="Times New Roman"/>
          <w:b/>
          <w:color w:val="000000"/>
          <w:sz w:val="28"/>
        </w:rPr>
        <w:t>учебного предмета «Алгебра. Базовый уровень»</w:t>
      </w:r>
    </w:p>
    <w:p w:rsidR="006B1E12" w:rsidRDefault="006B1E12" w:rsidP="002C3E18">
      <w:pPr>
        <w:spacing w:after="0" w:line="408" w:lineRule="auto"/>
        <w:ind w:left="120"/>
        <w:jc w:val="center"/>
      </w:pPr>
      <w:r>
        <w:rPr>
          <w:rFonts w:ascii="Times New Roman" w:hAnsi="Times New Roman"/>
          <w:color w:val="000000"/>
          <w:sz w:val="28"/>
        </w:rPr>
        <w:t>для обучающихся 8 классов</w:t>
      </w:r>
    </w:p>
    <w:p w:rsidR="006B1E12" w:rsidRDefault="006B1E12" w:rsidP="006B1E12">
      <w:pPr>
        <w:spacing w:after="0"/>
        <w:ind w:left="120"/>
        <w:jc w:val="center"/>
      </w:pPr>
    </w:p>
    <w:p w:rsidR="006B1E12" w:rsidRDefault="006B1E12" w:rsidP="006B1E12">
      <w:pPr>
        <w:spacing w:after="0"/>
        <w:ind w:left="120"/>
        <w:jc w:val="center"/>
      </w:pPr>
    </w:p>
    <w:p w:rsidR="006B1E12" w:rsidRDefault="006B1E12" w:rsidP="006B1E12">
      <w:pPr>
        <w:spacing w:after="0"/>
        <w:ind w:left="120"/>
        <w:jc w:val="center"/>
      </w:pPr>
    </w:p>
    <w:p w:rsidR="006B1E12" w:rsidRDefault="006B1E12" w:rsidP="006B1E12">
      <w:pPr>
        <w:spacing w:after="0"/>
        <w:ind w:left="120"/>
        <w:jc w:val="center"/>
        <w:rPr>
          <w:rFonts w:ascii="Times New Roman" w:hAnsi="Times New Roman"/>
          <w:sz w:val="24"/>
          <w:szCs w:val="24"/>
        </w:rPr>
      </w:pPr>
    </w:p>
    <w:p w:rsidR="006B1E12" w:rsidRDefault="006B1E12" w:rsidP="006B1E12">
      <w:pPr>
        <w:spacing w:after="0"/>
        <w:ind w:left="12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итель Быкова Е.А.</w:t>
      </w:r>
    </w:p>
    <w:p w:rsidR="006B1E12" w:rsidRDefault="006B1E12" w:rsidP="006B1E12">
      <w:pPr>
        <w:spacing w:after="0"/>
        <w:ind w:left="120"/>
        <w:jc w:val="center"/>
        <w:rPr>
          <w:rFonts w:asciiTheme="minorHAnsi" w:hAnsiTheme="minorHAnsi" w:cstheme="minorBidi"/>
        </w:rPr>
      </w:pPr>
    </w:p>
    <w:p w:rsidR="006B1E12" w:rsidRPr="006B1E12" w:rsidRDefault="006B1E12" w:rsidP="006B1E12">
      <w:pPr>
        <w:spacing w:after="0"/>
        <w:ind w:left="120"/>
        <w:jc w:val="center"/>
      </w:pPr>
      <w:r>
        <w:rPr>
          <w:rFonts w:ascii="Times New Roman" w:hAnsi="Times New Roman"/>
          <w:color w:val="000000"/>
          <w:sz w:val="28"/>
        </w:rPr>
        <w:t>​</w:t>
      </w:r>
      <w:bookmarkStart w:id="0" w:name="86e18b3c-35f3-4b4e-b4f2-8d25001e58d1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gramStart"/>
      <w:r>
        <w:rPr>
          <w:rFonts w:ascii="Times New Roman" w:hAnsi="Times New Roman"/>
          <w:b/>
          <w:color w:val="000000"/>
          <w:sz w:val="28"/>
        </w:rPr>
        <w:t>Орел ,</w:t>
      </w:r>
      <w:proofErr w:type="gramEnd"/>
      <w:r>
        <w:rPr>
          <w:rFonts w:ascii="Times New Roman" w:hAnsi="Times New Roman"/>
          <w:b/>
          <w:color w:val="000000"/>
          <w:sz w:val="28"/>
        </w:rPr>
        <w:t xml:space="preserve"> 2023</w:t>
      </w:r>
      <w:bookmarkEnd w:id="0"/>
      <w:r>
        <w:rPr>
          <w:rFonts w:ascii="Times New Roman" w:hAnsi="Times New Roman"/>
          <w:b/>
          <w:color w:val="000000"/>
          <w:sz w:val="28"/>
        </w:rPr>
        <w:t xml:space="preserve">‌ </w:t>
      </w:r>
      <w:bookmarkStart w:id="1" w:name="c1839617-66db-4450-acc5-76a3deaf668e"/>
      <w:r>
        <w:rPr>
          <w:rFonts w:ascii="Times New Roman" w:hAnsi="Times New Roman"/>
          <w:b/>
          <w:color w:val="000000"/>
          <w:sz w:val="28"/>
        </w:rPr>
        <w:t>год</w:t>
      </w:r>
      <w:bookmarkEnd w:id="1"/>
      <w:r>
        <w:rPr>
          <w:rFonts w:ascii="Times New Roman" w:hAnsi="Times New Roman"/>
          <w:b/>
          <w:color w:val="000000"/>
          <w:sz w:val="28"/>
        </w:rPr>
        <w:t>‌</w:t>
      </w:r>
    </w:p>
    <w:p w:rsidR="006B1E12" w:rsidRDefault="006B1E12" w:rsidP="006B1E12">
      <w:pPr>
        <w:pBdr>
          <w:bottom w:val="single" w:sz="6" w:space="5" w:color="000000"/>
        </w:pBdr>
        <w:shd w:val="clear" w:color="auto" w:fill="FFFFFF"/>
        <w:spacing w:before="280" w:after="240"/>
        <w:rPr>
          <w:sz w:val="28"/>
        </w:rPr>
      </w:pPr>
      <w:bookmarkStart w:id="2" w:name="_GoBack"/>
      <w:bookmarkEnd w:id="2"/>
    </w:p>
    <w:p w:rsidR="00EB4EE8" w:rsidRDefault="00EB4EE8" w:rsidP="006B588F">
      <w:pPr>
        <w:pStyle w:val="a3"/>
        <w:rPr>
          <w:rFonts w:ascii="Times New Roman" w:hAnsi="Times New Roman"/>
          <w:b/>
          <w:sz w:val="28"/>
          <w:szCs w:val="28"/>
        </w:rPr>
      </w:pPr>
    </w:p>
    <w:p w:rsidR="00EB4EE8" w:rsidRDefault="00EB4EE8" w:rsidP="006B588F">
      <w:pPr>
        <w:pStyle w:val="a3"/>
        <w:rPr>
          <w:rFonts w:ascii="Times New Roman" w:hAnsi="Times New Roman"/>
          <w:b/>
          <w:sz w:val="28"/>
          <w:szCs w:val="28"/>
        </w:rPr>
      </w:pPr>
    </w:p>
    <w:p w:rsidR="00EB4EE8" w:rsidRDefault="00EB4EE8" w:rsidP="006B588F">
      <w:pPr>
        <w:pStyle w:val="a3"/>
        <w:rPr>
          <w:rFonts w:ascii="Times New Roman" w:hAnsi="Times New Roman"/>
          <w:b/>
          <w:sz w:val="28"/>
          <w:szCs w:val="28"/>
        </w:rPr>
      </w:pPr>
    </w:p>
    <w:p w:rsidR="00EB4EE8" w:rsidRDefault="00EB4EE8" w:rsidP="006B588F">
      <w:pPr>
        <w:pStyle w:val="a3"/>
        <w:rPr>
          <w:rFonts w:ascii="Times New Roman" w:hAnsi="Times New Roman"/>
          <w:b/>
          <w:sz w:val="28"/>
          <w:szCs w:val="28"/>
        </w:rPr>
      </w:pPr>
    </w:p>
    <w:p w:rsidR="00506974" w:rsidRPr="006B588F" w:rsidRDefault="006B588F" w:rsidP="006B588F">
      <w:pPr>
        <w:pStyle w:val="a3"/>
        <w:rPr>
          <w:rFonts w:ascii="Times New Roman" w:hAnsi="Times New Roman"/>
          <w:b/>
          <w:sz w:val="28"/>
          <w:szCs w:val="28"/>
        </w:rPr>
      </w:pPr>
      <w:r w:rsidRPr="006B588F">
        <w:rPr>
          <w:rFonts w:ascii="Times New Roman" w:hAnsi="Times New Roman"/>
          <w:b/>
          <w:sz w:val="28"/>
          <w:szCs w:val="28"/>
        </w:rPr>
        <w:t>Цели: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получить</w:t>
      </w:r>
      <w:r w:rsidRPr="00CD08D8">
        <w:rPr>
          <w:rFonts w:ascii="Times New Roman" w:hAnsi="Times New Roman"/>
          <w:b/>
          <w:bCs/>
          <w:sz w:val="24"/>
          <w:szCs w:val="24"/>
        </w:rPr>
        <w:t> </w:t>
      </w:r>
      <w:r w:rsidRPr="00CD08D8">
        <w:rPr>
          <w:rFonts w:ascii="Times New Roman" w:hAnsi="Times New Roman"/>
          <w:sz w:val="24"/>
          <w:szCs w:val="24"/>
        </w:rPr>
        <w:t>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 xml:space="preserve">развить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 w:rsidRPr="00CD08D8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CD08D8"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сформировать</w:t>
      </w:r>
      <w:r w:rsidRPr="00CD08D8">
        <w:rPr>
          <w:rFonts w:ascii="Times New Roman" w:hAnsi="Times New Roman"/>
          <w:b/>
          <w:bCs/>
          <w:sz w:val="24"/>
          <w:szCs w:val="24"/>
        </w:rPr>
        <w:t> </w:t>
      </w:r>
      <w:r w:rsidRPr="00CD08D8">
        <w:rPr>
          <w:rFonts w:ascii="Times New Roman" w:hAnsi="Times New Roman"/>
          <w:sz w:val="24"/>
          <w:szCs w:val="24"/>
        </w:rPr>
        <w:t>представления об изучаемых понятиях и методах как важнейших средствах математического моделирования реальных процессов и явлений;</w:t>
      </w:r>
    </w:p>
    <w:p w:rsidR="00506974" w:rsidRDefault="00506974" w:rsidP="006B588F">
      <w:pPr>
        <w:pStyle w:val="a3"/>
        <w:rPr>
          <w:rFonts w:ascii="Times New Roman" w:hAnsi="Times New Roman"/>
          <w:b/>
          <w:sz w:val="28"/>
          <w:szCs w:val="28"/>
        </w:rPr>
      </w:pPr>
    </w:p>
    <w:p w:rsidR="00506974" w:rsidRPr="00AE444C" w:rsidRDefault="006B588F" w:rsidP="006B588F">
      <w:pPr>
        <w:pStyle w:val="a3"/>
        <w:rPr>
          <w:rFonts w:ascii="Times New Roman" w:hAnsi="Times New Roman"/>
          <w:b/>
          <w:sz w:val="28"/>
          <w:szCs w:val="28"/>
        </w:rPr>
      </w:pPr>
      <w:r w:rsidRPr="00AE444C">
        <w:rPr>
          <w:rFonts w:ascii="Times New Roman" w:hAnsi="Times New Roman"/>
          <w:b/>
          <w:sz w:val="28"/>
          <w:szCs w:val="28"/>
        </w:rPr>
        <w:t>Задачи: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.</w:t>
      </w:r>
    </w:p>
    <w:p w:rsidR="006B588F" w:rsidRPr="00CD08D8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пространственных представлений, способности к преодолению трудностей.</w:t>
      </w:r>
    </w:p>
    <w:p w:rsidR="006B588F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Pr="00CD08D8">
        <w:rPr>
          <w:rFonts w:ascii="Times New Roman" w:hAnsi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495708" w:rsidRPr="00CD08D8" w:rsidRDefault="00495708" w:rsidP="006B588F">
      <w:pPr>
        <w:pStyle w:val="a3"/>
        <w:rPr>
          <w:rFonts w:ascii="Times New Roman" w:hAnsi="Times New Roman"/>
          <w:sz w:val="24"/>
          <w:szCs w:val="24"/>
        </w:rPr>
      </w:pPr>
    </w:p>
    <w:p w:rsidR="00506974" w:rsidRPr="00506974" w:rsidRDefault="00AE444C" w:rsidP="00506974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AE444C">
        <w:rPr>
          <w:rFonts w:ascii="Times New Roman" w:hAnsi="Times New Roman"/>
          <w:b/>
          <w:bCs/>
          <w:sz w:val="28"/>
          <w:szCs w:val="28"/>
        </w:rPr>
        <w:t>Планируемые результаты изучения учебного предмета</w:t>
      </w:r>
    </w:p>
    <w:p w:rsidR="00495708" w:rsidRPr="00495708" w:rsidRDefault="00495708" w:rsidP="00495708">
      <w:pPr>
        <w:shd w:val="clear" w:color="auto" w:fill="FFFFFF"/>
        <w:spacing w:after="135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b/>
          <w:bCs/>
          <w:i/>
          <w:iCs/>
          <w:color w:val="000000" w:themeColor="text1"/>
          <w:sz w:val="24"/>
          <w:szCs w:val="24"/>
        </w:rPr>
        <w:t>Обучающийся научится: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выражать числа в эквивалентных формах, выбирая наиболее подходящую в зависимости от конкретной ситуации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сравнивать и упорядочивать рациональные числа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использовать начальные представления о множестве действительных чисел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 xml:space="preserve">владеть понятиями квадратного корня, применять его в </w:t>
      </w:r>
      <w:proofErr w:type="gramStart"/>
      <w:r w:rsidRPr="00495708">
        <w:rPr>
          <w:rFonts w:ascii="Times New Roman" w:hAnsi="Times New Roman"/>
          <w:color w:val="000000" w:themeColor="text1"/>
          <w:sz w:val="24"/>
          <w:szCs w:val="24"/>
        </w:rPr>
        <w:t>вычислениях;,</w:t>
      </w:r>
      <w:proofErr w:type="gramEnd"/>
      <w:r w:rsidRPr="00495708">
        <w:rPr>
          <w:rFonts w:ascii="Times New Roman" w:hAnsi="Times New Roman"/>
          <w:color w:val="000000" w:themeColor="text1"/>
          <w:sz w:val="24"/>
          <w:szCs w:val="24"/>
        </w:rPr>
        <w:t xml:space="preserve"> использовать в ходе решения задач элементарные представления, связанные с приближёнными значениями величин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решать задачи, содержащие буквенные данные, работать с формулами;</w:t>
      </w:r>
    </w:p>
    <w:p w:rsidR="00495708" w:rsidRPr="00495708" w:rsidRDefault="00495708" w:rsidP="00495708">
      <w:pPr>
        <w:numPr>
          <w:ilvl w:val="0"/>
          <w:numId w:val="9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выполнять преобразование выражений, содержащих степени с целым показателем и квадратные корни;</w:t>
      </w:r>
    </w:p>
    <w:p w:rsidR="00495708" w:rsidRPr="00495708" w:rsidRDefault="00495708" w:rsidP="00495708">
      <w:pPr>
        <w:shd w:val="clear" w:color="auto" w:fill="FFFFFF"/>
        <w:spacing w:after="135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495708">
        <w:rPr>
          <w:rFonts w:ascii="Times New Roman" w:hAnsi="Times New Roman"/>
          <w:b/>
          <w:bCs/>
          <w:i/>
          <w:iCs/>
          <w:color w:val="000000" w:themeColor="text1"/>
          <w:sz w:val="24"/>
          <w:szCs w:val="24"/>
        </w:rPr>
        <w:t>Обучающийся  получит</w:t>
      </w:r>
      <w:proofErr w:type="gramEnd"/>
      <w:r w:rsidRPr="00495708">
        <w:rPr>
          <w:rFonts w:ascii="Times New Roman" w:hAnsi="Times New Roman"/>
          <w:b/>
          <w:bCs/>
          <w:i/>
          <w:iCs/>
          <w:color w:val="000000" w:themeColor="text1"/>
          <w:sz w:val="24"/>
          <w:szCs w:val="24"/>
        </w:rPr>
        <w:t xml:space="preserve"> возможность научиться: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lastRenderedPageBreak/>
        <w:t>понимать и применять терминологию и символику, связанные с отношением неравенства, свойства числовых неравенств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решать линейные неравенства с одной переменной; решать квадратные неравенства с опорой на графические представления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онимать и использовать функциональные понятия и язык (термины, символические обозначения)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решать комбинаторные задачи на нахождение числа объектов или комбинаций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развить и углубить знания о десятичной записи действительных чисел (периодические и непериодические дроби)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онять, что погрешность результата вычислений должна быть соизмерима с погрешностью исходных данных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овладеть специальными приёмами решения рациональных уравнений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научиться разнообразным приёмам доказательства неравенств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рименять графические представления для исследования неравенств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выколотыми толчками и т. п.)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;</w:t>
      </w:r>
    </w:p>
    <w:p w:rsidR="00495708" w:rsidRPr="00495708" w:rsidRDefault="00495708" w:rsidP="00495708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95708">
        <w:rPr>
          <w:rFonts w:ascii="Times New Roman" w:hAnsi="Times New Roman"/>
          <w:color w:val="000000" w:themeColor="text1"/>
          <w:sz w:val="24"/>
          <w:szCs w:val="24"/>
        </w:rPr>
        <w:t>научиться некоторым приёмам решения комбинаторных задач.</w:t>
      </w:r>
    </w:p>
    <w:p w:rsidR="006B588F" w:rsidRPr="00343BFD" w:rsidRDefault="00506974" w:rsidP="00506974">
      <w:pPr>
        <w:spacing w:after="0" w:line="240" w:lineRule="auto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</w:t>
      </w:r>
      <w:r w:rsidR="006B588F" w:rsidRPr="00343BFD">
        <w:rPr>
          <w:rFonts w:ascii="Times New Roman" w:hAnsi="Times New Roman"/>
          <w:b/>
          <w:sz w:val="32"/>
          <w:szCs w:val="32"/>
        </w:rPr>
        <w:t>Содержание учебного предмета</w:t>
      </w:r>
    </w:p>
    <w:p w:rsidR="006B588F" w:rsidRPr="000B0BE7" w:rsidRDefault="00EB4EE8" w:rsidP="006B588F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(102</w:t>
      </w:r>
      <w:r w:rsidR="006B588F">
        <w:rPr>
          <w:rFonts w:ascii="Times New Roman" w:hAnsi="Times New Roman"/>
        </w:rPr>
        <w:t>ч)</w:t>
      </w:r>
    </w:p>
    <w:tbl>
      <w:tblPr>
        <w:tblW w:w="5213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50"/>
        <w:gridCol w:w="1951"/>
        <w:gridCol w:w="8507"/>
        <w:gridCol w:w="1520"/>
        <w:gridCol w:w="1595"/>
        <w:gridCol w:w="993"/>
      </w:tblGrid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Название темы урока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ды учебной деятельности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3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ект </w:t>
            </w: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FF094A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9B3BA5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B3BA5">
              <w:rPr>
                <w:rFonts w:ascii="Times New Roman" w:hAnsi="Times New Roman"/>
                <w:sz w:val="24"/>
                <w:szCs w:val="24"/>
              </w:rPr>
              <w:t>Форм</w:t>
            </w:r>
            <w:r>
              <w:rPr>
                <w:rFonts w:ascii="Times New Roman" w:hAnsi="Times New Roman"/>
                <w:sz w:val="24"/>
                <w:szCs w:val="24"/>
              </w:rPr>
              <w:t>улировать</w:t>
            </w:r>
            <w:r w:rsidRPr="009B3BA5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дение дроби в степень. Выполнять различные преобразования рациональных выражений. Доказывать тождества. Знать свойства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F6A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7" o:title=""/>
                </v:shape>
                <o:OLEObject Type="Embed" ProgID="Equation.DSMT4" ShapeID="_x0000_i1025" DrawAspect="Content" ObjectID="_1757509965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3BA5">
              <w:rPr>
                <w:rFonts w:ascii="Times New Roman" w:hAnsi="Times New Roman"/>
                <w:sz w:val="24"/>
                <w:szCs w:val="24"/>
              </w:rPr>
              <w:t>и уметь строить ее график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EB4E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F51B94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2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9B3BA5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B3BA5">
              <w:rPr>
                <w:rFonts w:ascii="Times New Roman" w:hAnsi="Times New Roman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корней. Применять теоремы о корне из </w:t>
            </w:r>
            <w:r w:rsidRPr="009B3BA5">
              <w:rPr>
                <w:rFonts w:ascii="Times New Roman" w:hAnsi="Times New Roman"/>
                <w:sz w:val="24"/>
                <w:szCs w:val="24"/>
              </w:rPr>
              <w:lastRenderedPageBreak/>
              <w:t>произведения и дроби, тождество √</w:t>
            </w:r>
            <w:r>
              <w:rPr>
                <w:rFonts w:ascii="Times New Roman" w:hAnsi="Times New Roman"/>
                <w:sz w:val="24"/>
                <w:szCs w:val="24"/>
              </w:rPr>
              <w:t>а=</w:t>
            </w:r>
            <w:r w:rsidRPr="009B3B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3BA5">
              <w:rPr>
                <w:rFonts w:ascii="Times New Roman" w:hAnsi="Times New Roman"/>
                <w:sz w:val="24"/>
                <w:szCs w:val="24"/>
              </w:rPr>
              <w:t xml:space="preserve">|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3BA5">
              <w:rPr>
                <w:rFonts w:ascii="Times New Roman" w:hAnsi="Times New Roman"/>
                <w:sz w:val="24"/>
                <w:szCs w:val="24"/>
              </w:rPr>
              <w:t>| в преобразованиях выражений. Освобождаться от иррациональности в знаменателях. Выносить множитель за знак корня и вносить множитель под знак корня. Использовать квадратные корни для выражения переменных из геометрических и физических формул. Строить график функ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0F6A">
              <w:rPr>
                <w:rFonts w:ascii="Times New Roman" w:hAnsi="Times New Roman"/>
                <w:position w:val="-10"/>
                <w:sz w:val="24"/>
                <w:szCs w:val="24"/>
                <w:lang w:eastAsia="en-US"/>
              </w:rPr>
              <w:object w:dxaOrig="760" w:dyaOrig="380">
                <v:shape id="_x0000_i1026" type="#_x0000_t75" style="width:38.25pt;height:18.75pt" o:ole="">
                  <v:imagedata r:id="rId9" o:title=""/>
                </v:shape>
                <o:OLEObject Type="Embed" ProgID="Equation.DSMT4" ShapeID="_x0000_i1026" DrawAspect="Content" ObjectID="_1757509966" r:id="rId10"/>
              </w:objec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eastAsia="en-US"/>
              </w:rPr>
              <w:t xml:space="preserve"> </w:t>
            </w:r>
            <w:r w:rsidRPr="009B3BA5">
              <w:rPr>
                <w:rFonts w:ascii="Times New Roman" w:hAnsi="Times New Roman"/>
                <w:sz w:val="24"/>
                <w:szCs w:val="24"/>
              </w:rPr>
              <w:t>и иллюстрировать на графике ее свойства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FF094A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2" w:type="pct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  <w:r w:rsidR="000043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5C0A1F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D4977">
              <w:rPr>
                <w:rFonts w:ascii="Times New Roman" w:hAnsi="Times New Roman"/>
                <w:sz w:val="24"/>
                <w:szCs w:val="24"/>
              </w:rPr>
              <w:t>Решать  квадратные</w:t>
            </w:r>
            <w:proofErr w:type="gramEnd"/>
            <w:r w:rsidRPr="005D4977">
              <w:rPr>
                <w:rFonts w:ascii="Times New Roman" w:hAnsi="Times New Roman"/>
                <w:sz w:val="24"/>
                <w:szCs w:val="24"/>
              </w:rPr>
              <w:t xml:space="preserve"> уравнения. Находить подбором корни квадратного уравнения,</w:t>
            </w:r>
            <w:r w:rsidRPr="005C0A1F">
              <w:rPr>
                <w:rFonts w:ascii="Times New Roman" w:hAnsi="Times New Roman"/>
                <w:sz w:val="24"/>
                <w:szCs w:val="24"/>
              </w:rPr>
              <w:t xml:space="preserve">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в качестве алгебраической модели квадратные и дробные уравнения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EB4E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F51B94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2" w:type="pct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.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5C0A1F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D4977">
              <w:rPr>
                <w:rFonts w:ascii="Times New Roman" w:hAnsi="Times New Roman"/>
                <w:sz w:val="24"/>
                <w:szCs w:val="24"/>
              </w:rPr>
              <w:t>Формулировать  и</w:t>
            </w:r>
            <w:proofErr w:type="gramEnd"/>
            <w:r w:rsidRPr="005D4977">
              <w:rPr>
                <w:rFonts w:ascii="Times New Roman" w:hAnsi="Times New Roman"/>
                <w:sz w:val="24"/>
                <w:szCs w:val="24"/>
              </w:rPr>
              <w:t xml:space="preserve"> доказывать свойства  числовых неравенств.</w:t>
            </w:r>
            <w:r w:rsidRPr="005C0A1F">
              <w:rPr>
                <w:rFonts w:ascii="Times New Roman" w:hAnsi="Times New Roman"/>
                <w:sz w:val="24"/>
                <w:szCs w:val="24"/>
              </w:rPr>
              <w:t xml:space="preserve"> Использовать аппарат неравенств для оценки погрешности и точности приближения. 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2" w:type="pct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B588F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 xml:space="preserve"> Элементы статистики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5C0A1F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C0A1F">
              <w:rPr>
                <w:rFonts w:ascii="Times New Roman" w:hAnsi="Times New Roman"/>
                <w:sz w:val="24"/>
                <w:szCs w:val="24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й выражений. Использовать запись чисел в стандартном виде для выражения и сопоставления размеров объектов, длительности процессов в окружающем мире. 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22" w:type="pct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27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5D4977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D4977">
              <w:rPr>
                <w:rFonts w:ascii="Times New Roman" w:hAnsi="Times New Roman"/>
                <w:sz w:val="24"/>
                <w:szCs w:val="24"/>
              </w:rPr>
              <w:t>Повторение значимых тем</w:t>
            </w:r>
            <w:r w:rsidR="00F51B9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2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B588F" w:rsidRDefault="006B588F" w:rsidP="006B588F">
      <w:pPr>
        <w:tabs>
          <w:tab w:val="num" w:pos="1260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B588F" w:rsidRPr="006B588F" w:rsidRDefault="006B588F" w:rsidP="006B588F">
      <w:pPr>
        <w:tabs>
          <w:tab w:val="num" w:pos="1260"/>
        </w:tabs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B588F">
        <w:rPr>
          <w:rFonts w:ascii="Times New Roman" w:hAnsi="Times New Roman"/>
          <w:b/>
          <w:sz w:val="28"/>
          <w:szCs w:val="28"/>
        </w:rPr>
        <w:t>Календарно - тематическое планирование</w:t>
      </w:r>
    </w:p>
    <w:p w:rsidR="006B588F" w:rsidRPr="00DB52AB" w:rsidRDefault="006B588F" w:rsidP="006B588F">
      <w:pPr>
        <w:tabs>
          <w:tab w:val="num" w:pos="1260"/>
        </w:tabs>
        <w:spacing w:line="240" w:lineRule="auto"/>
        <w:jc w:val="center"/>
        <w:rPr>
          <w:rFonts w:ascii="Times New Roman" w:hAnsi="Times New Roman"/>
          <w:b/>
          <w:i/>
          <w:sz w:val="36"/>
          <w:szCs w:val="36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 xml:space="preserve">Количество часов в </w:t>
      </w:r>
      <w:proofErr w:type="gramStart"/>
      <w:r w:rsidRPr="00343BFD">
        <w:rPr>
          <w:rFonts w:ascii="Times New Roman" w:hAnsi="Times New Roman"/>
          <w:sz w:val="24"/>
          <w:szCs w:val="24"/>
        </w:rPr>
        <w:t xml:space="preserve">неделю </w:t>
      </w:r>
      <w:r w:rsidR="00EB4EE8">
        <w:rPr>
          <w:rFonts w:ascii="Times New Roman" w:hAnsi="Times New Roman"/>
          <w:sz w:val="24"/>
          <w:szCs w:val="24"/>
        </w:rPr>
        <w:t xml:space="preserve"> 3</w:t>
      </w:r>
      <w:proofErr w:type="gramEnd"/>
      <w:r>
        <w:rPr>
          <w:rFonts w:ascii="Times New Roman" w:hAnsi="Times New Roman"/>
          <w:sz w:val="24"/>
          <w:szCs w:val="24"/>
        </w:rPr>
        <w:t xml:space="preserve"> часа  </w:t>
      </w:r>
      <w:r w:rsidRPr="00343BFD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 xml:space="preserve">количество учебных недель   34 ,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 xml:space="preserve">количество часов в год </w:t>
      </w:r>
      <w:r w:rsidR="00EB4EE8">
        <w:rPr>
          <w:rFonts w:ascii="Times New Roman" w:hAnsi="Times New Roman"/>
          <w:sz w:val="24"/>
          <w:szCs w:val="24"/>
        </w:rPr>
        <w:t xml:space="preserve">  102</w:t>
      </w:r>
      <w:r w:rsidRPr="00343BFD">
        <w:rPr>
          <w:rFonts w:ascii="Times New Roman" w:hAnsi="Times New Roman"/>
          <w:sz w:val="24"/>
          <w:szCs w:val="24"/>
        </w:rPr>
        <w:t>.</w:t>
      </w:r>
    </w:p>
    <w:p w:rsidR="006B588F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343BFD">
        <w:rPr>
          <w:rFonts w:ascii="Times New Roman" w:hAnsi="Times New Roman"/>
          <w:sz w:val="24"/>
          <w:szCs w:val="24"/>
        </w:rPr>
        <w:t xml:space="preserve">Планирование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>составлено</w:t>
      </w:r>
      <w:proofErr w:type="gramEnd"/>
      <w:r w:rsidRPr="00343BF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>на основе</w:t>
      </w:r>
      <w:r w:rsidRPr="00343BF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ограммы</w:t>
      </w:r>
      <w:r w:rsidRPr="001B0F6A">
        <w:rPr>
          <w:rFonts w:ascii="Times New Roman" w:hAnsi="Times New Roman"/>
          <w:sz w:val="24"/>
          <w:szCs w:val="24"/>
        </w:rPr>
        <w:t xml:space="preserve"> курса  алгебры  для 7-9 классов общеобразовательных учреждений</w:t>
      </w:r>
      <w:r>
        <w:rPr>
          <w:rFonts w:ascii="Times New Roman" w:hAnsi="Times New Roman"/>
          <w:sz w:val="24"/>
          <w:szCs w:val="24"/>
        </w:rPr>
        <w:t>.</w:t>
      </w:r>
    </w:p>
    <w:p w:rsidR="00506974" w:rsidRDefault="006B588F" w:rsidP="006B588F">
      <w:pPr>
        <w:pStyle w:val="a3"/>
        <w:rPr>
          <w:rFonts w:ascii="Times New Roman" w:hAnsi="Times New Roman"/>
          <w:sz w:val="24"/>
          <w:szCs w:val="24"/>
        </w:rPr>
      </w:pPr>
      <w:r w:rsidRPr="00343BF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 xml:space="preserve">Учебник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43BFD">
        <w:rPr>
          <w:rFonts w:ascii="Times New Roman" w:hAnsi="Times New Roman"/>
          <w:sz w:val="24"/>
          <w:szCs w:val="24"/>
        </w:rPr>
        <w:t xml:space="preserve"> </w:t>
      </w:r>
      <w:r w:rsidRPr="001B0F6A">
        <w:rPr>
          <w:rFonts w:ascii="Times New Roman" w:hAnsi="Times New Roman"/>
          <w:sz w:val="24"/>
          <w:szCs w:val="24"/>
        </w:rPr>
        <w:t xml:space="preserve">Алгебра 8. / Ю.Н. Макарычев, Н.Г. </w:t>
      </w:r>
      <w:proofErr w:type="spellStart"/>
      <w:r w:rsidRPr="001B0F6A">
        <w:rPr>
          <w:rFonts w:ascii="Times New Roman" w:hAnsi="Times New Roman"/>
          <w:sz w:val="24"/>
          <w:szCs w:val="24"/>
        </w:rPr>
        <w:t>Миндюк</w:t>
      </w:r>
      <w:proofErr w:type="spellEnd"/>
      <w:r w:rsidRPr="001B0F6A">
        <w:rPr>
          <w:rFonts w:ascii="Times New Roman" w:hAnsi="Times New Roman"/>
          <w:sz w:val="24"/>
          <w:szCs w:val="24"/>
        </w:rPr>
        <w:t xml:space="preserve">, К.И. </w:t>
      </w:r>
      <w:proofErr w:type="gramStart"/>
      <w:r w:rsidRPr="001B0F6A">
        <w:rPr>
          <w:rFonts w:ascii="Times New Roman" w:hAnsi="Times New Roman"/>
          <w:sz w:val="24"/>
          <w:szCs w:val="24"/>
        </w:rPr>
        <w:t xml:space="preserve">Пешков,   </w:t>
      </w:r>
      <w:proofErr w:type="gramEnd"/>
      <w:r w:rsidRPr="001B0F6A">
        <w:rPr>
          <w:rFonts w:ascii="Times New Roman" w:hAnsi="Times New Roman"/>
          <w:sz w:val="24"/>
          <w:szCs w:val="24"/>
        </w:rPr>
        <w:t xml:space="preserve">  С.В. Суворова. Под редакцией С.А. </w:t>
      </w:r>
      <w:proofErr w:type="spellStart"/>
      <w:r w:rsidRPr="001B0F6A">
        <w:rPr>
          <w:rFonts w:ascii="Times New Roman" w:hAnsi="Times New Roman"/>
          <w:sz w:val="24"/>
          <w:szCs w:val="24"/>
        </w:rPr>
        <w:t>Теляковского</w:t>
      </w:r>
      <w:proofErr w:type="spellEnd"/>
      <w:r w:rsidRPr="001B0F6A">
        <w:rPr>
          <w:rFonts w:ascii="Times New Roman" w:hAnsi="Times New Roman"/>
          <w:sz w:val="24"/>
          <w:szCs w:val="24"/>
        </w:rPr>
        <w:t xml:space="preserve">. / М.: </w:t>
      </w:r>
      <w:proofErr w:type="gramStart"/>
      <w:r w:rsidRPr="001B0F6A">
        <w:rPr>
          <w:rFonts w:ascii="Times New Roman" w:hAnsi="Times New Roman"/>
          <w:sz w:val="24"/>
          <w:szCs w:val="24"/>
        </w:rPr>
        <w:t xml:space="preserve">Просвещение,  </w:t>
      </w:r>
      <w:r>
        <w:rPr>
          <w:rFonts w:ascii="Times New Roman" w:hAnsi="Times New Roman"/>
          <w:sz w:val="24"/>
          <w:szCs w:val="24"/>
        </w:rPr>
        <w:t>2015</w:t>
      </w:r>
      <w:proofErr w:type="gramEnd"/>
      <w:r>
        <w:rPr>
          <w:rFonts w:ascii="Times New Roman" w:hAnsi="Times New Roman"/>
          <w:sz w:val="24"/>
          <w:szCs w:val="24"/>
        </w:rPr>
        <w:t>г.</w:t>
      </w:r>
    </w:p>
    <w:p w:rsidR="00506974" w:rsidRPr="00DF0126" w:rsidRDefault="00506974" w:rsidP="006B588F">
      <w:pPr>
        <w:pStyle w:val="a3"/>
        <w:rPr>
          <w:rFonts w:ascii="Times New Roman" w:hAnsi="Times New Roman"/>
          <w:sz w:val="24"/>
          <w:szCs w:val="24"/>
        </w:rPr>
      </w:pPr>
    </w:p>
    <w:tbl>
      <w:tblPr>
        <w:tblW w:w="150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8222"/>
        <w:gridCol w:w="1984"/>
        <w:gridCol w:w="1418"/>
        <w:gridCol w:w="2149"/>
      </w:tblGrid>
      <w:tr w:rsidR="006B588F" w:rsidRPr="001B0F6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Дата проведения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римечание</w:t>
            </w:r>
          </w:p>
        </w:tc>
      </w:tr>
      <w:tr w:rsidR="006B588F" w:rsidRPr="001B0F6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лан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Факт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B21C53">
        <w:trPr>
          <w:trHeight w:val="80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   1-</w:t>
            </w:r>
            <w:r w:rsidR="00007E6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1A194E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A194E">
              <w:rPr>
                <w:rFonts w:ascii="Times New Roman" w:hAnsi="Times New Roman"/>
                <w:b/>
                <w:sz w:val="24"/>
                <w:szCs w:val="24"/>
              </w:rPr>
              <w:t>Рациональные дроби  и их свойства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07E69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EB4EE8" w:rsidRPr="004A3FBA">
              <w:rPr>
                <w:rFonts w:ascii="Times New Roman" w:hAnsi="Times New Roman"/>
                <w:sz w:val="24"/>
                <w:szCs w:val="24"/>
              </w:rPr>
              <w:t>-</w:t>
            </w:r>
            <w:r w:rsidR="00B27F9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ациональные выражения</w:t>
            </w:r>
            <w:r w:rsidR="00B27F95">
              <w:rPr>
                <w:rFonts w:ascii="Times New Roman" w:hAnsi="Times New Roman"/>
                <w:sz w:val="24"/>
                <w:szCs w:val="24"/>
              </w:rPr>
              <w:t>. Диагностический тест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-9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Основное свойство дроби. Сокращение дробей</w:t>
            </w:r>
            <w:r w:rsidR="00DE184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A194E">
              <w:rPr>
                <w:rFonts w:ascii="Times New Roman" w:hAnsi="Times New Roman"/>
                <w:b/>
                <w:sz w:val="24"/>
                <w:szCs w:val="24"/>
              </w:rPr>
              <w:t>Сумма и разность дробей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12-15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ложение и вычитание дробей с  разными знаменателями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Ко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нтрольная  работа № 1 по теме  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>" Сумма и разность дробей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1A194E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A194E">
              <w:rPr>
                <w:rFonts w:ascii="Times New Roman" w:hAnsi="Times New Roman"/>
                <w:b/>
                <w:sz w:val="24"/>
                <w:szCs w:val="24"/>
              </w:rPr>
              <w:t>Произведение и частное дробей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17-1</w:t>
            </w:r>
            <w:r w:rsidR="00D409E0" w:rsidRPr="004A3F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Умножение дробей.  Возведение  дроби  в степень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2</w:t>
            </w:r>
            <w:r w:rsidR="00D409E0" w:rsidRPr="004A3FBA">
              <w:rPr>
                <w:rFonts w:ascii="Times New Roman" w:hAnsi="Times New Roman"/>
                <w:sz w:val="24"/>
                <w:szCs w:val="24"/>
              </w:rPr>
              <w:t>1-23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реобразование рациональных выражений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24-2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4A3FBA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620" w:dyaOrig="620">
                <v:shape id="_x0000_i1027" type="#_x0000_t75" style="width:30.75pt;height:30.75pt" o:ole="">
                  <v:imagedata r:id="rId7" o:title=""/>
                </v:shape>
                <o:OLEObject Type="Embed" ProgID="Equation.DSMT4" ShapeID="_x0000_i1027" DrawAspect="Content" ObjectID="_1757509967" r:id="rId11"/>
              </w:objec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онтрольная  работа № 2 по теме 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" Рациональные дроби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1A194E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A194E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2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Арифметический квадратный корень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0</w:t>
            </w:r>
            <w:r w:rsidR="00EB4EE8" w:rsidRPr="004A3FBA">
              <w:rPr>
                <w:rFonts w:ascii="Times New Roman" w:hAnsi="Times New Roman"/>
                <w:sz w:val="24"/>
                <w:szCs w:val="24"/>
              </w:rPr>
              <w:t>-3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 xml:space="preserve">Уравнение  </w:t>
            </w:r>
            <w:r w:rsidRPr="004A3FBA">
              <w:rPr>
                <w:rFonts w:ascii="Times New Roman" w:hAnsi="Times New Roman"/>
                <w:position w:val="-6"/>
                <w:sz w:val="24"/>
                <w:szCs w:val="24"/>
                <w:lang w:eastAsia="en-US"/>
              </w:rPr>
              <w:object w:dxaOrig="660" w:dyaOrig="320">
                <v:shape id="_x0000_i1028" type="#_x0000_t75" style="width:33.75pt;height:15.75pt" o:ole="">
                  <v:imagedata r:id="rId12" o:title=""/>
                </v:shape>
                <o:OLEObject Type="Embed" ProgID="Equation.DSMT4" ShapeID="_x0000_i1028" DrawAspect="Content" ObjectID="_1757509968" r:id="rId13"/>
              </w:object>
            </w:r>
            <w:r w:rsidR="00B21C53">
              <w:rPr>
                <w:rFonts w:ascii="Times New Roman" w:hAnsi="Times New Roman"/>
                <w:position w:val="-6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3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>-3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4A3FBA">
              <w:rPr>
                <w:rFonts w:ascii="Times New Roman" w:hAnsi="Times New Roman"/>
                <w:position w:val="-10"/>
                <w:sz w:val="24"/>
                <w:szCs w:val="24"/>
                <w:lang w:eastAsia="en-US"/>
              </w:rPr>
              <w:object w:dxaOrig="760" w:dyaOrig="380">
                <v:shape id="_x0000_i1029" type="#_x0000_t75" style="width:38.25pt;height:18.75pt" o:ole="">
                  <v:imagedata r:id="rId9" o:title=""/>
                </v:shape>
                <o:OLEObject Type="Embed" ProgID="Equation.DSMT4" ShapeID="_x0000_i1029" DrawAspect="Content" ObjectID="_1757509969" r:id="rId14"/>
              </w:objec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Свойства арифметического квадратного корня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D409E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 и дроби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</w:t>
            </w:r>
            <w:r w:rsidR="00B21C53">
              <w:rPr>
                <w:rFonts w:ascii="Times New Roman" w:hAnsi="Times New Roman"/>
                <w:sz w:val="24"/>
                <w:szCs w:val="24"/>
              </w:rPr>
              <w:t>онтрольная  работа № 3 по теме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" Арифметический квадратный корень 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Применение свойств арифметического квадратного корня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39-41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. Внесение множителя под знак корня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4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2-45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реобразование выражений , содержащих квадратные корни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A06C77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ромежут</w:t>
            </w:r>
            <w:r>
              <w:rPr>
                <w:rFonts w:ascii="Times New Roman" w:hAnsi="Times New Roman"/>
                <w:sz w:val="24"/>
                <w:szCs w:val="24"/>
              </w:rPr>
              <w:t>очная аттестация за 1 полугод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вадратное уравнение и его корни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47-4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A06C77" w:rsidP="00A06C7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-</w:t>
            </w:r>
            <w:r w:rsidR="0009422C" w:rsidRPr="004A3FBA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53-55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56-57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Теорема Виета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67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</w:t>
            </w:r>
            <w:r w:rsidR="00A06C77">
              <w:rPr>
                <w:rFonts w:ascii="Times New Roman" w:hAnsi="Times New Roman"/>
                <w:sz w:val="24"/>
                <w:szCs w:val="24"/>
              </w:rPr>
              <w:t>онтрольная  работа № 4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 по теме 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" Квадратные уравнения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Дробные рациональные уравнения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59-6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шение дробных рациональных уравнений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63-6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144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B21C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</w:t>
            </w:r>
            <w:r w:rsidR="00A06C77">
              <w:rPr>
                <w:rFonts w:ascii="Times New Roman" w:hAnsi="Times New Roman"/>
                <w:sz w:val="24"/>
                <w:szCs w:val="24"/>
              </w:rPr>
              <w:t>онтрольная  работа № 5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 по теме 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" Дробные рациональные уравнения 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18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Числовые неравенства и их свойства</w:t>
            </w:r>
            <w:r w:rsidR="00B21C5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18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68-69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18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0-71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войства числовых неравенств</w:t>
            </w:r>
            <w:r w:rsidR="000043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01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2-73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ложение и умножение неравенств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273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4</w:t>
            </w:r>
            <w:r w:rsidR="00176764" w:rsidRPr="004A3FBA">
              <w:rPr>
                <w:rFonts w:ascii="Times New Roman" w:hAnsi="Times New Roman"/>
                <w:sz w:val="24"/>
                <w:szCs w:val="24"/>
              </w:rPr>
              <w:t>-75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огрешность и точность приближения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F5302D">
        <w:trPr>
          <w:trHeight w:val="242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9422C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</w:t>
            </w:r>
            <w:r w:rsidR="00EB4EE8" w:rsidRPr="004A3FB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B21C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о</w:t>
            </w:r>
            <w:r w:rsidR="00A06C77">
              <w:rPr>
                <w:rFonts w:ascii="Times New Roman" w:hAnsi="Times New Roman"/>
                <w:sz w:val="24"/>
                <w:szCs w:val="24"/>
              </w:rPr>
              <w:t>нтрольная  работа № 6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 по теме  "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>Числовые неравенства "</w:t>
            </w:r>
            <w:r w:rsidR="00B21C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78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Неравенства с одной переменной  и их свойства</w:t>
            </w:r>
            <w:r w:rsidR="006855D0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</w:t>
            </w:r>
            <w:r w:rsidR="00176764" w:rsidRPr="004A3FBA">
              <w:rPr>
                <w:rFonts w:ascii="Times New Roman" w:hAnsi="Times New Roman"/>
                <w:sz w:val="24"/>
                <w:szCs w:val="24"/>
              </w:rPr>
              <w:t>7-7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ересечение и объединение множеств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80-8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83-8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8</w:t>
            </w:r>
            <w:r w:rsidR="00EB4EE8" w:rsidRPr="004A3F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B21C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</w:t>
            </w:r>
            <w:r w:rsidR="00A06C77">
              <w:rPr>
                <w:rFonts w:ascii="Times New Roman" w:hAnsi="Times New Roman"/>
                <w:sz w:val="24"/>
                <w:szCs w:val="24"/>
              </w:rPr>
              <w:t>онтрольная  работа № 7</w:t>
            </w:r>
            <w:r w:rsidR="00B21C53">
              <w:rPr>
                <w:rFonts w:ascii="Times New Roman" w:hAnsi="Times New Roman"/>
                <w:sz w:val="24"/>
                <w:szCs w:val="24"/>
              </w:rPr>
              <w:t xml:space="preserve"> по теме </w:t>
            </w:r>
            <w:r w:rsidRPr="004A3FBA">
              <w:rPr>
                <w:rFonts w:ascii="Times New Roman" w:hAnsi="Times New Roman"/>
                <w:sz w:val="24"/>
                <w:szCs w:val="24"/>
              </w:rPr>
              <w:t xml:space="preserve"> " Неравенства с одной переменной и их свойства"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Степень с целым показателем и её свойства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Определение степени с целым отрицательным показателем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6855D0">
        <w:trPr>
          <w:trHeight w:val="197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176764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89-91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855D0" w:rsidRPr="004A3FBA" w:rsidTr="006855D0">
        <w:trPr>
          <w:trHeight w:val="197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855D0" w:rsidRPr="004A3FBA" w:rsidRDefault="006855D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4A3FBA" w:rsidRDefault="006855D0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межуточная аттестация за курс 8 класса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4A3FBA" w:rsidRDefault="006855D0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4A3FBA" w:rsidRDefault="006855D0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4A3FBA" w:rsidRDefault="006855D0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6855D0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-94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B4EE8" w:rsidRPr="004A3FBA" w:rsidRDefault="00EB4EE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F5302D" w:rsidRDefault="00EB4EE8" w:rsidP="00EB4EE8">
            <w:pPr>
              <w:spacing w:after="0" w:line="240" w:lineRule="auto"/>
              <w:rPr>
                <w:rFonts w:ascii="Times New Roman" w:hAnsi="Times New Roman"/>
                <w:b/>
                <w:color w:val="FF6600"/>
                <w:sz w:val="24"/>
                <w:szCs w:val="24"/>
              </w:rPr>
            </w:pPr>
            <w:r w:rsidRPr="00F5302D">
              <w:rPr>
                <w:rFonts w:ascii="Times New Roman" w:hAnsi="Times New Roman"/>
                <w:b/>
                <w:sz w:val="24"/>
                <w:szCs w:val="24"/>
              </w:rPr>
              <w:t>Элементы статистики</w:t>
            </w:r>
            <w:r w:rsidR="006855D0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C14C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-96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C14C8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  <w:r w:rsidR="006855D0">
              <w:rPr>
                <w:rFonts w:ascii="Times New Roman" w:hAnsi="Times New Roman"/>
                <w:sz w:val="24"/>
                <w:szCs w:val="24"/>
              </w:rPr>
              <w:t>-9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Наглядное представление статистической информации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4EE8" w:rsidRPr="004A3FBA" w:rsidTr="00EB4EE8">
        <w:trPr>
          <w:trHeight w:val="335"/>
        </w:trPr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B4EE8" w:rsidRPr="004A3FBA" w:rsidRDefault="000C14C8" w:rsidP="000C14C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99</w:t>
            </w:r>
            <w:r w:rsidR="00176764" w:rsidRPr="004A3FBA">
              <w:rPr>
                <w:rFonts w:ascii="Times New Roman" w:hAnsi="Times New Roman"/>
                <w:sz w:val="24"/>
                <w:szCs w:val="24"/>
              </w:rPr>
              <w:t>-102</w:t>
            </w:r>
          </w:p>
        </w:tc>
        <w:tc>
          <w:tcPr>
            <w:tcW w:w="8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B4EE8" w:rsidRPr="004A3FBA" w:rsidRDefault="00EB4EE8" w:rsidP="00EB4EE8">
            <w:pPr>
              <w:spacing w:after="0" w:line="240" w:lineRule="auto"/>
              <w:rPr>
                <w:rFonts w:ascii="Times New Roman" w:hAnsi="Times New Roman"/>
                <w:color w:val="FF6600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="006855D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4EE8" w:rsidRPr="004A3FBA" w:rsidRDefault="00EB4EE8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B588F" w:rsidRPr="004A3FBA" w:rsidRDefault="006B588F" w:rsidP="006B588F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B588F" w:rsidRPr="004A3FBA" w:rsidRDefault="006B588F" w:rsidP="006B588F">
      <w:pPr>
        <w:pStyle w:val="a3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4A3FBA">
        <w:rPr>
          <w:rFonts w:ascii="Times New Roman" w:hAnsi="Times New Roman"/>
          <w:sz w:val="28"/>
          <w:szCs w:val="28"/>
        </w:rPr>
        <w:t>Программно</w:t>
      </w:r>
      <w:proofErr w:type="spellEnd"/>
      <w:r w:rsidRPr="004A3FBA">
        <w:rPr>
          <w:rFonts w:ascii="Times New Roman" w:hAnsi="Times New Roman"/>
          <w:sz w:val="28"/>
          <w:szCs w:val="28"/>
        </w:rPr>
        <w:t xml:space="preserve"> - методическое обеспечение</w:t>
      </w:r>
    </w:p>
    <w:tbl>
      <w:tblPr>
        <w:tblW w:w="15030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418"/>
        <w:gridCol w:w="1275"/>
        <w:gridCol w:w="9359"/>
        <w:gridCol w:w="2127"/>
      </w:tblGrid>
      <w:tr w:rsidR="006B588F" w:rsidRPr="004A3FBA" w:rsidTr="00EB4EE8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4A3FB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4A3FB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Реквизиты программы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4A3FBA" w:rsidRDefault="006B588F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УМК обучающихся</w:t>
            </w:r>
          </w:p>
        </w:tc>
        <w:tc>
          <w:tcPr>
            <w:tcW w:w="9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4A3FBA" w:rsidRDefault="006B588F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УМК учителя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4A3FB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Оценочные/</w:t>
            </w:r>
          </w:p>
          <w:p w:rsidR="006B588F" w:rsidRPr="004A3FB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FBA">
              <w:rPr>
                <w:rFonts w:ascii="Times New Roman" w:hAnsi="Times New Roman"/>
                <w:sz w:val="24"/>
                <w:szCs w:val="24"/>
              </w:rPr>
              <w:t>контрольно-измерительные материалы</w:t>
            </w:r>
          </w:p>
        </w:tc>
      </w:tr>
      <w:tr w:rsidR="006B588F" w:rsidRPr="001B0F6A" w:rsidTr="00EB4EE8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8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Программа курса 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lastRenderedPageBreak/>
              <w:t>алгебры  для 7-9 классов общеобразовательных учреждени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.   Алгебра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8. / Ю.Н. Макарычев, Н.Г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Миндюк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, К.И.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Пешков,   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 С.В. Суворова. Под редакцией С.А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Теляковского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/ М.: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Просвещение,  2015</w:t>
            </w:r>
            <w:proofErr w:type="gramEnd"/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pStyle w:val="a4"/>
              <w:spacing w:after="0"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0F6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  Учебник для учащихся 8 </w:t>
            </w:r>
            <w:proofErr w:type="gramStart"/>
            <w:r w:rsidRPr="001B0F6A">
              <w:rPr>
                <w:rFonts w:ascii="Times New Roman" w:hAnsi="Times New Roman" w:cs="Times New Roman"/>
                <w:sz w:val="24"/>
                <w:szCs w:val="24"/>
              </w:rPr>
              <w:t>классов  общеобразовательных</w:t>
            </w:r>
            <w:proofErr w:type="gramEnd"/>
            <w:r w:rsidRPr="001B0F6A">
              <w:rPr>
                <w:rFonts w:ascii="Times New Roman" w:hAnsi="Times New Roman" w:cs="Times New Roman"/>
                <w:sz w:val="24"/>
                <w:szCs w:val="24"/>
              </w:rPr>
              <w:t xml:space="preserve">  учреждений </w:t>
            </w:r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авт. Ю.Н. Макарычев, Н.Г. </w:t>
            </w:r>
            <w:proofErr w:type="spellStart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Миндюк</w:t>
            </w:r>
            <w:proofErr w:type="spellEnd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, К. И. </w:t>
            </w:r>
            <w:proofErr w:type="spellStart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Нешков</w:t>
            </w:r>
            <w:proofErr w:type="spellEnd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, С. Б. Суворова.; под ред. С.А. </w:t>
            </w:r>
            <w:proofErr w:type="spellStart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Теляковского</w:t>
            </w:r>
            <w:proofErr w:type="spellEnd"/>
            <w:r w:rsidRPr="001B0F6A">
              <w:rPr>
                <w:rFonts w:ascii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. </w:t>
            </w:r>
            <w:r w:rsidRPr="001B0F6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– </w:t>
            </w:r>
            <w:r w:rsidRPr="001B0F6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>М.: Пр</w:t>
            </w:r>
            <w:r w:rsidR="00F51B9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1B0F6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вещение, 2009</w:t>
            </w:r>
            <w:r w:rsidRPr="001B0F6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2.   Программа для общеобразовательных учреждений. Математика. Министерство образования Российской Федерации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3.   Федеральный общеобразовательный стандарт. Вестник образования. №12,2004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4.    Программы общеобразовательных учреждений. Алгебра 7-9 классы. Составитель: С.А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Бурмистрова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>. Москва. «Просвещение», 2011 год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5.   Поурочные разработки по алгебре: 8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класс.-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М.:ВАКО,2006. - 416с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6.   Уроки алгебры в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8  классе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/ В.И. Жохов, Л.Б. Крайнева. Пособие для учителей. / М.: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Вербум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– М, 2000. – 96 с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7.    </w:t>
            </w:r>
            <w:proofErr w:type="spellStart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>А.П.Ершов</w:t>
            </w:r>
            <w:proofErr w:type="spellEnd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, В.В. </w:t>
            </w:r>
            <w:proofErr w:type="spellStart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>Голобородько</w:t>
            </w:r>
            <w:proofErr w:type="spellEnd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Самостоятельные и контрольные работы по </w:t>
            </w:r>
            <w:proofErr w:type="gramStart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>алгебре  и</w:t>
            </w:r>
            <w:proofErr w:type="gramEnd"/>
            <w:r w:rsidRPr="001B0F6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геометрии для  8  класса. «ИЛЕКСА». Москва.2004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8.  Промежуточное тестирование. Алгебра 8 класс. Е.М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Ключникова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, И.В.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Комиссарова.-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М,: Издательство " Экзамен",2015. 62с.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Л.А.Александрова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Самостоятельные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работы .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Изд. " МНЕМОЗИНА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" ,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Москва ,2009</w:t>
            </w:r>
          </w:p>
          <w:p w:rsidR="006B588F" w:rsidRPr="001B0F6A" w:rsidRDefault="006B588F" w:rsidP="00EB4EE8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Л.А.Александрова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Pr="001B0F6A">
              <w:rPr>
                <w:rFonts w:ascii="Times New Roman" w:hAnsi="Times New Roman"/>
                <w:sz w:val="24"/>
                <w:szCs w:val="24"/>
              </w:rPr>
              <w:t>Контрольные  работы</w:t>
            </w:r>
            <w:proofErr w:type="gramEnd"/>
            <w:r w:rsidRPr="001B0F6A">
              <w:rPr>
                <w:rFonts w:ascii="Times New Roman" w:hAnsi="Times New Roman"/>
                <w:sz w:val="24"/>
                <w:szCs w:val="24"/>
              </w:rPr>
              <w:t xml:space="preserve"> . Изд. " МНЕМОЗИНА" , Москва ,2009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.Дидактические материалы по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алгебре.8   класс. / Ю.Н. Макарычев, Н.Г. </w:t>
            </w:r>
            <w:proofErr w:type="spellStart"/>
            <w:r w:rsidRPr="001B0F6A">
              <w:rPr>
                <w:rFonts w:ascii="Times New Roman" w:hAnsi="Times New Roman"/>
                <w:sz w:val="24"/>
                <w:szCs w:val="24"/>
              </w:rPr>
              <w:t>Миндюк</w:t>
            </w:r>
            <w:proofErr w:type="spellEnd"/>
            <w:r w:rsidRPr="001B0F6A">
              <w:rPr>
                <w:rFonts w:ascii="Times New Roman" w:hAnsi="Times New Roman"/>
                <w:sz w:val="24"/>
                <w:szCs w:val="24"/>
              </w:rPr>
              <w:t>, Л.М. Короткова. / М: Просвещение, 2009 – 160с.</w:t>
            </w:r>
          </w:p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2.Материалы для входной и промежуточной аттестации</w:t>
            </w:r>
          </w:p>
        </w:tc>
      </w:tr>
    </w:tbl>
    <w:p w:rsidR="006B588F" w:rsidRDefault="006B588F" w:rsidP="006B588F">
      <w:pPr>
        <w:spacing w:after="0" w:line="240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</w:p>
    <w:p w:rsidR="006B588F" w:rsidRPr="006B588F" w:rsidRDefault="006B588F" w:rsidP="006B588F">
      <w:pPr>
        <w:spacing w:after="0" w:line="240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6B588F">
        <w:rPr>
          <w:rFonts w:ascii="Times New Roman" w:hAnsi="Times New Roman"/>
          <w:b/>
          <w:sz w:val="28"/>
          <w:szCs w:val="28"/>
        </w:rPr>
        <w:t>График проведения контроля</w:t>
      </w:r>
    </w:p>
    <w:tbl>
      <w:tblPr>
        <w:tblW w:w="148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01"/>
        <w:gridCol w:w="1550"/>
        <w:gridCol w:w="5662"/>
        <w:gridCol w:w="6271"/>
      </w:tblGrid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№ урока по порядку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 xml:space="preserve">Вид работы 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Тема работы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1</w:t>
            </w:r>
            <w:r w:rsidR="0017676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№1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 Сумма и разность дробей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2</w:t>
            </w:r>
            <w:r w:rsidR="0017676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№2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 Рациональные дроби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176764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№3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 Арифметический квадратный корень 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A06C77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ромежуточная аттестация за 1 полугодие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176764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 w:rsidR="00A06C77">
              <w:rPr>
                <w:rFonts w:ascii="Times New Roman" w:hAnsi="Times New Roman"/>
                <w:sz w:val="24"/>
                <w:szCs w:val="24"/>
              </w:rPr>
              <w:t xml:space="preserve">  №4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 Квадратные уравнения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176764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6B588F" w:rsidRPr="001B0F6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 w:rsidR="00A06C77">
              <w:rPr>
                <w:rFonts w:ascii="Times New Roman" w:hAnsi="Times New Roman"/>
                <w:sz w:val="24"/>
                <w:szCs w:val="24"/>
              </w:rPr>
              <w:t xml:space="preserve">  №5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</w:t>
            </w:r>
            <w:r w:rsidRPr="001B0F6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>Дробные рациональные уравнения 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176764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6B588F" w:rsidRPr="001B0F6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 w:rsidR="00A06C77">
              <w:rPr>
                <w:rFonts w:ascii="Times New Roman" w:hAnsi="Times New Roman"/>
                <w:sz w:val="24"/>
                <w:szCs w:val="24"/>
              </w:rPr>
              <w:t xml:space="preserve">  №6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</w:t>
            </w:r>
            <w:r w:rsidRPr="001B0F6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>Числовые неравенства "</w:t>
            </w: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176764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6B588F" w:rsidRPr="001B0F6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 w:rsidR="00A06C77">
              <w:rPr>
                <w:rFonts w:ascii="Times New Roman" w:hAnsi="Times New Roman"/>
                <w:sz w:val="24"/>
                <w:szCs w:val="24"/>
              </w:rPr>
              <w:t xml:space="preserve">  №7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"</w:t>
            </w:r>
            <w:r w:rsidRPr="001B0F6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1B0F6A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войства"</w:t>
            </w:r>
          </w:p>
        </w:tc>
      </w:tr>
      <w:tr w:rsidR="006855D0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1B0F6A" w:rsidRDefault="006855D0" w:rsidP="0035109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1B0F6A" w:rsidRDefault="006855D0" w:rsidP="0035109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5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1B0F6A" w:rsidRDefault="006855D0" w:rsidP="0035109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0F6A">
              <w:rPr>
                <w:rFonts w:ascii="Times New Roman" w:hAnsi="Times New Roman"/>
                <w:sz w:val="24"/>
                <w:szCs w:val="24"/>
              </w:rPr>
              <w:t>Промежуточная аттестация за курс 8 класса</w:t>
            </w:r>
          </w:p>
        </w:tc>
        <w:tc>
          <w:tcPr>
            <w:tcW w:w="6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55D0" w:rsidRPr="001B0F6A" w:rsidRDefault="006855D0" w:rsidP="00351092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6B588F" w:rsidRPr="001B0F6A" w:rsidTr="00EB4EE8">
        <w:tc>
          <w:tcPr>
            <w:tcW w:w="1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B588F" w:rsidRPr="001B0F6A" w:rsidRDefault="006B588F" w:rsidP="00EB4E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348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B588F" w:rsidRPr="001B0F6A" w:rsidRDefault="00F51B94" w:rsidP="00EB4EE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</w:tr>
    </w:tbl>
    <w:p w:rsidR="00E973D2" w:rsidRPr="006B588F" w:rsidRDefault="00E973D2" w:rsidP="006B588F"/>
    <w:sectPr w:rsidR="00E973D2" w:rsidRPr="006B588F" w:rsidSect="00EB4EE8">
      <w:pgSz w:w="16838" w:h="11906" w:orient="landscape"/>
      <w:pgMar w:top="709" w:right="1134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A5F435E"/>
    <w:multiLevelType w:val="multilevel"/>
    <w:tmpl w:val="54F82E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72676AD"/>
    <w:multiLevelType w:val="multilevel"/>
    <w:tmpl w:val="3BA0D0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B588F"/>
    <w:rsid w:val="00004367"/>
    <w:rsid w:val="00007E69"/>
    <w:rsid w:val="000138DE"/>
    <w:rsid w:val="00033B6C"/>
    <w:rsid w:val="00046521"/>
    <w:rsid w:val="0009422C"/>
    <w:rsid w:val="000C14C8"/>
    <w:rsid w:val="00176764"/>
    <w:rsid w:val="001A194E"/>
    <w:rsid w:val="00241D49"/>
    <w:rsid w:val="002C3E18"/>
    <w:rsid w:val="00383F48"/>
    <w:rsid w:val="003A7002"/>
    <w:rsid w:val="004911BA"/>
    <w:rsid w:val="00495708"/>
    <w:rsid w:val="004A3FBA"/>
    <w:rsid w:val="00506974"/>
    <w:rsid w:val="0052165A"/>
    <w:rsid w:val="006855D0"/>
    <w:rsid w:val="006B1E12"/>
    <w:rsid w:val="006B2D3E"/>
    <w:rsid w:val="006B588F"/>
    <w:rsid w:val="00813BF1"/>
    <w:rsid w:val="00A06C77"/>
    <w:rsid w:val="00AE444C"/>
    <w:rsid w:val="00AF6B1F"/>
    <w:rsid w:val="00B21C53"/>
    <w:rsid w:val="00B27F95"/>
    <w:rsid w:val="00C07867"/>
    <w:rsid w:val="00C6274A"/>
    <w:rsid w:val="00CE1597"/>
    <w:rsid w:val="00CF2A5F"/>
    <w:rsid w:val="00D409E0"/>
    <w:rsid w:val="00DE1841"/>
    <w:rsid w:val="00E00CF1"/>
    <w:rsid w:val="00E00EB5"/>
    <w:rsid w:val="00E6112D"/>
    <w:rsid w:val="00E973D2"/>
    <w:rsid w:val="00EB4EE8"/>
    <w:rsid w:val="00F51B94"/>
    <w:rsid w:val="00F5302D"/>
    <w:rsid w:val="00F55B48"/>
    <w:rsid w:val="00F63569"/>
    <w:rsid w:val="00F74462"/>
    <w:rsid w:val="00FF0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178F6E"/>
  <w15:docId w15:val="{6E87F8A0-F171-4004-A937-B29F29EE2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588F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B588F"/>
    <w:pPr>
      <w:keepNext/>
      <w:spacing w:before="240" w:after="60" w:line="240" w:lineRule="auto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B588F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3">
    <w:name w:val="No Spacing"/>
    <w:uiPriority w:val="1"/>
    <w:qFormat/>
    <w:rsid w:val="006B588F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a4">
    <w:name w:val="Базовый"/>
    <w:rsid w:val="006B588F"/>
    <w:pPr>
      <w:tabs>
        <w:tab w:val="left" w:pos="709"/>
      </w:tabs>
      <w:suppressAutoHyphens/>
      <w:spacing w:line="276" w:lineRule="atLeast"/>
    </w:pPr>
    <w:rPr>
      <w:rFonts w:ascii="Calibri" w:eastAsia="Calibri" w:hAnsi="Calibri" w:cs="Calibri"/>
    </w:rPr>
  </w:style>
  <w:style w:type="paragraph" w:styleId="a5">
    <w:name w:val="Normal (Web)"/>
    <w:basedOn w:val="a"/>
    <w:uiPriority w:val="99"/>
    <w:semiHidden/>
    <w:unhideWhenUsed/>
    <w:rsid w:val="004957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6">
    <w:name w:val="Emphasis"/>
    <w:basedOn w:val="a0"/>
    <w:uiPriority w:val="20"/>
    <w:qFormat/>
    <w:rsid w:val="0049570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997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743211-E6E3-4C4A-9E20-0BC6029E86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7</Pages>
  <Words>1943</Words>
  <Characters>11078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alex</cp:lastModifiedBy>
  <cp:revision>17</cp:revision>
  <cp:lastPrinted>2020-08-26T18:37:00Z</cp:lastPrinted>
  <dcterms:created xsi:type="dcterms:W3CDTF">2017-09-10T18:06:00Z</dcterms:created>
  <dcterms:modified xsi:type="dcterms:W3CDTF">2023-09-29T13:26:00Z</dcterms:modified>
</cp:coreProperties>
</file>